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9E10A4" w:rsidP="00902E25">
      <w:pPr>
        <w:pStyle w:val="15"/>
        <w:tabs>
          <w:tab w:val="clear" w:pos="9628"/>
          <w:tab w:val="right" w:leader="dot" w:pos="9498"/>
        </w:tabs>
        <w:rPr>
          <w:rFonts w:eastAsiaTheme="minorEastAsia"/>
        </w:rPr>
      </w:pPr>
      <w:r w:rsidRPr="009E10A4">
        <w:fldChar w:fldCharType="begin"/>
      </w:r>
      <w:r w:rsidR="000F55DA" w:rsidRPr="00475353">
        <w:instrText xml:space="preserve"> TOC \o "1-4" \h \z \u </w:instrText>
      </w:r>
      <w:r w:rsidRPr="009E10A4">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9E10A4">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9E10A4">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9E10A4">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9E10A4"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9E10A4"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9E10A4"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9E10A4"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9E10A4"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9E10A4"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9E10A4"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9E10A4"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9E10A4"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9E10A4"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9E10A4"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9E10A4"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9E10A4"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9E10A4"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9E10A4">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9E10A4">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9E10A4"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9E10A4"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9E10A4"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9E10A4"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9E10A4"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9E10A4"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9E10A4">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48264283"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48264284"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48264285"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48264286"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48264287" r:id="rId17"/>
        </w:object>
      </w:r>
      <w:r w:rsidR="009E10A4"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9E10A4"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48264288"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48264289"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48264290"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9E10A4"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E10A4"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E10A4"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48264291"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48264292"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48264293"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48264294"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48264295"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48264296"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48264297"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48264298"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48264299" r:id="rId39"/>
        </w:object>
      </w:r>
      <w:r w:rsidR="009E10A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48264300"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48264301"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48264302"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48264303" r:id="rId45"/>
        </w:object>
      </w:r>
      <w:r w:rsidR="009E10A4"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E10A4"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48264304"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48264305"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48264306"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48264307" r:id="rId49"/>
        </w:object>
      </w:r>
      <w:r w:rsidR="009E10A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end"/>
      </w:r>
      <w:r w:rsidR="009E10A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end"/>
      </w:r>
      <w:r w:rsidR="009E10A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48264308"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48264309"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48264310"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48264311" r:id="rId60"/>
        </w:object>
      </w:r>
      <w:r w:rsidR="009E10A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48264312" r:id="rId62"/>
        </w:object>
      </w:r>
      <w:r w:rsidR="009E10A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E10A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48264313"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48264314"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48264315"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4CC7" w:rsidRDefault="00D44CC7" w:rsidP="00B540EE">
      <w:pPr>
        <w:spacing w:after="0" w:line="240" w:lineRule="auto"/>
      </w:pPr>
      <w:r>
        <w:separator/>
      </w:r>
    </w:p>
  </w:endnote>
  <w:endnote w:type="continuationSeparator" w:id="0">
    <w:p w:rsidR="00D44CC7" w:rsidRDefault="00D44CC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59CB" w:rsidRPr="00FC65AF" w:rsidRDefault="009E10A4" w:rsidP="00314F0F">
    <w:pPr>
      <w:pStyle w:val="af"/>
      <w:jc w:val="center"/>
      <w:rPr>
        <w:sz w:val="24"/>
        <w:szCs w:val="24"/>
      </w:rPr>
    </w:pPr>
    <w:r w:rsidRPr="00FC65AF">
      <w:rPr>
        <w:sz w:val="24"/>
        <w:szCs w:val="24"/>
      </w:rPr>
      <w:fldChar w:fldCharType="begin"/>
    </w:r>
    <w:r w:rsidR="009C59CB" w:rsidRPr="00FC65AF">
      <w:rPr>
        <w:sz w:val="24"/>
        <w:szCs w:val="24"/>
      </w:rPr>
      <w:instrText>PAGE   \* MERGEFORMAT</w:instrText>
    </w:r>
    <w:r w:rsidRPr="00FC65AF">
      <w:rPr>
        <w:sz w:val="24"/>
        <w:szCs w:val="24"/>
      </w:rPr>
      <w:fldChar w:fldCharType="separate"/>
    </w:r>
    <w:r w:rsidR="00BF1C71">
      <w:rPr>
        <w:noProof/>
        <w:sz w:val="24"/>
        <w:szCs w:val="24"/>
      </w:rPr>
      <w:t>4</w:t>
    </w:r>
    <w:r w:rsidRPr="00FC65AF">
      <w:rPr>
        <w:sz w:val="24"/>
        <w:szCs w:val="24"/>
      </w:rPr>
      <w:fldChar w:fldCharType="end"/>
    </w:r>
  </w:p>
  <w:p w:rsidR="009C59CB" w:rsidRDefault="009C59C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4CC7" w:rsidRDefault="00D44CC7" w:rsidP="00B540EE">
      <w:pPr>
        <w:spacing w:after="0" w:line="240" w:lineRule="auto"/>
      </w:pPr>
      <w:r>
        <w:separator/>
      </w:r>
    </w:p>
  </w:footnote>
  <w:footnote w:type="continuationSeparator" w:id="0">
    <w:p w:rsidR="00D44CC7" w:rsidRDefault="00D44CC7"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0A4"/>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1C71"/>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4CC7"/>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1B43BC-9CE5-4C93-B29A-8D92CE11FB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30848</Words>
  <Characters>745835</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93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NikNik</cp:lastModifiedBy>
  <cp:revision>3</cp:revision>
  <cp:lastPrinted>2015-05-26T08:00:00Z</cp:lastPrinted>
  <dcterms:created xsi:type="dcterms:W3CDTF">2017-02-10T16:37:00Z</dcterms:created>
  <dcterms:modified xsi:type="dcterms:W3CDTF">2017-02-10T16:37:00Z</dcterms:modified>
</cp:coreProperties>
</file>